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613546" w14:textId="597B69F3" w:rsidR="00881D1C" w:rsidRPr="000D7654" w:rsidRDefault="0001209C" w:rsidP="00952B31">
      <w:pPr>
        <w:jc w:val="center"/>
        <w:rPr>
          <w:rFonts w:ascii="Times New Roman" w:eastAsia="宋体" w:hAnsi="Times New Roman" w:cs="Times New Roman"/>
          <w:b/>
          <w:sz w:val="28"/>
          <w:szCs w:val="28"/>
        </w:rPr>
      </w:pPr>
      <w:r w:rsidRPr="000D7654">
        <w:rPr>
          <w:rFonts w:ascii="Times New Roman" w:eastAsia="宋体" w:hAnsi="Times New Roman" w:cs="Times New Roman"/>
          <w:b/>
          <w:sz w:val="28"/>
          <w:szCs w:val="28"/>
        </w:rPr>
        <w:t>流函数反问题</w:t>
      </w:r>
      <w:r w:rsidR="00952B31" w:rsidRPr="000D7654">
        <w:rPr>
          <w:rFonts w:ascii="Times New Roman" w:eastAsia="宋体" w:hAnsi="Times New Roman" w:cs="Times New Roman" w:hint="eastAsia"/>
          <w:b/>
          <w:sz w:val="28"/>
          <w:szCs w:val="28"/>
        </w:rPr>
        <w:t>程序求解</w:t>
      </w:r>
    </w:p>
    <w:p w14:paraId="6E9C7746" w14:textId="7D4A010E" w:rsidR="00952B31" w:rsidRPr="00952B31" w:rsidRDefault="00952B31" w:rsidP="000D7654">
      <w:pPr>
        <w:jc w:val="right"/>
        <w:rPr>
          <w:rFonts w:ascii="Times New Roman" w:eastAsia="宋体" w:hAnsi="Times New Roman" w:cs="Times New Roman" w:hint="eastAsia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张睿谦</w:t>
      </w:r>
      <w:r w:rsidR="00FB3286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="00FB3286">
        <w:rPr>
          <w:rFonts w:ascii="Times New Roman" w:eastAsia="宋体" w:hAnsi="Times New Roman" w:cs="Times New Roman" w:hint="eastAsia"/>
          <w:sz w:val="24"/>
          <w:szCs w:val="24"/>
        </w:rPr>
        <w:t>张</w:t>
      </w:r>
      <w:proofErr w:type="gramStart"/>
      <w:r w:rsidR="00FB3286">
        <w:rPr>
          <w:rFonts w:ascii="Times New Roman" w:eastAsia="宋体" w:hAnsi="Times New Roman" w:cs="Times New Roman" w:hint="eastAsia"/>
          <w:sz w:val="24"/>
          <w:szCs w:val="24"/>
        </w:rPr>
        <w:t>浩</w:t>
      </w:r>
      <w:proofErr w:type="gramEnd"/>
      <w:r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</w:rPr>
        <w:t>丁旺</w:t>
      </w:r>
    </w:p>
    <w:p w14:paraId="583592DA" w14:textId="2E2FE50B" w:rsidR="00952B31" w:rsidRPr="00952B31" w:rsidRDefault="00952B31" w:rsidP="00952B31">
      <w:pPr>
        <w:rPr>
          <w:rFonts w:ascii="宋体" w:eastAsia="宋体" w:hAnsi="宋体" w:cs="Times New Roman" w:hint="eastAsia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1</w:t>
      </w:r>
      <w:r>
        <w:rPr>
          <w:rFonts w:ascii="宋体" w:eastAsia="宋体" w:hAnsi="宋体" w:cs="Times New Roman"/>
          <w:sz w:val="24"/>
          <w:szCs w:val="24"/>
        </w:rPr>
        <w:t>.</w:t>
      </w:r>
      <w:r>
        <w:rPr>
          <w:rFonts w:ascii="宋体" w:eastAsia="宋体" w:hAnsi="宋体" w:cs="Times New Roman" w:hint="eastAsia"/>
          <w:sz w:val="24"/>
          <w:szCs w:val="24"/>
        </w:rPr>
        <w:t>问题描述</w:t>
      </w:r>
      <w:bookmarkStart w:id="0" w:name="_GoBack"/>
      <w:bookmarkEnd w:id="0"/>
    </w:p>
    <w:p w14:paraId="071F75B1" w14:textId="7701FF8F" w:rsidR="002B41D2" w:rsidRPr="00952B31" w:rsidRDefault="002B41D2" w:rsidP="00952B31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952B31">
        <w:rPr>
          <w:rFonts w:ascii="Times New Roman" w:eastAsia="宋体" w:hAnsi="Times New Roman" w:cs="Times New Roman"/>
          <w:position w:val="-28"/>
          <w:sz w:val="24"/>
          <w:szCs w:val="24"/>
        </w:rPr>
        <w:object w:dxaOrig="4500" w:dyaOrig="700" w14:anchorId="6974E4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5pt;height:35.25pt" o:ole="">
            <v:imagedata r:id="rId4" o:title=""/>
          </v:shape>
          <o:OLEObject Type="Embed" ProgID="Equation.DSMT4" ShapeID="_x0000_i1025" DrawAspect="Content" ObjectID="_1589908601" r:id="rId5"/>
        </w:object>
      </w:r>
      <w:r w:rsidRPr="00952B31">
        <w:rPr>
          <w:rFonts w:ascii="Times New Roman" w:eastAsia="宋体" w:hAnsi="Times New Roman" w:cs="Times New Roman"/>
          <w:sz w:val="24"/>
          <w:szCs w:val="24"/>
        </w:rPr>
        <w:t>，</w:t>
      </w:r>
      <w:r w:rsidRPr="00952B31">
        <w:rPr>
          <w:rFonts w:ascii="Times New Roman" w:eastAsia="宋体" w:hAnsi="Times New Roman" w:cs="Times New Roman"/>
          <w:position w:val="-10"/>
          <w:sz w:val="24"/>
          <w:szCs w:val="24"/>
        </w:rPr>
        <w:object w:dxaOrig="2000" w:dyaOrig="320" w14:anchorId="17318EC4">
          <v:shape id="_x0000_i1026" type="#_x0000_t75" style="width:99.75pt;height:15.75pt" o:ole="">
            <v:imagedata r:id="rId6" o:title=""/>
          </v:shape>
          <o:OLEObject Type="Embed" ProgID="Equation.DSMT4" ShapeID="_x0000_i1026" DrawAspect="Content" ObjectID="_1589908602" r:id="rId7"/>
        </w:object>
      </w:r>
    </w:p>
    <w:p w14:paraId="22B60E3B" w14:textId="7E729FE6" w:rsidR="002B41D2" w:rsidRDefault="002B41D2" w:rsidP="00952B31">
      <w:pPr>
        <w:rPr>
          <w:rFonts w:ascii="Times New Roman" w:eastAsia="宋体" w:hAnsi="Times New Roman" w:cs="Times New Roman"/>
          <w:sz w:val="24"/>
          <w:szCs w:val="24"/>
        </w:rPr>
      </w:pPr>
      <w:r w:rsidRPr="00952B31">
        <w:rPr>
          <w:rFonts w:ascii="Times New Roman" w:eastAsia="宋体" w:hAnsi="Times New Roman" w:cs="Times New Roman"/>
          <w:sz w:val="24"/>
          <w:szCs w:val="24"/>
        </w:rPr>
        <w:t xml:space="preserve">BC. </w:t>
      </w:r>
      <w:r w:rsidRPr="00952B31">
        <w:rPr>
          <w:rFonts w:ascii="Times New Roman" w:eastAsia="宋体" w:hAnsi="Times New Roman" w:cs="Times New Roman"/>
          <w:position w:val="-48"/>
          <w:sz w:val="24"/>
          <w:szCs w:val="24"/>
        </w:rPr>
        <w:object w:dxaOrig="3159" w:dyaOrig="1080" w14:anchorId="5511001C">
          <v:shape id="_x0000_i1029" type="#_x0000_t75" style="width:158.25pt;height:54pt" o:ole="">
            <v:imagedata r:id="rId8" o:title=""/>
          </v:shape>
          <o:OLEObject Type="Embed" ProgID="Equation.DSMT4" ShapeID="_x0000_i1029" DrawAspect="Content" ObjectID="_1589908603" r:id="rId9"/>
        </w:object>
      </w:r>
    </w:p>
    <w:p w14:paraId="0E6D30A5" w14:textId="1BC3ACDA" w:rsidR="00952B31" w:rsidRPr="00952B31" w:rsidRDefault="00952B31" w:rsidP="00952B31">
      <w:pPr>
        <w:rPr>
          <w:rFonts w:ascii="Times New Roman" w:eastAsia="宋体" w:hAnsi="Times New Roman" w:cs="Times New Roman" w:hint="eastAsia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2</w:t>
      </w:r>
      <w:r>
        <w:rPr>
          <w:rFonts w:ascii="Times New Roman" w:eastAsia="宋体" w:hAnsi="Times New Roman" w:cs="Times New Roman"/>
          <w:sz w:val="24"/>
          <w:szCs w:val="24"/>
        </w:rPr>
        <w:t>.</w:t>
      </w:r>
      <w:r>
        <w:rPr>
          <w:rFonts w:ascii="Times New Roman" w:eastAsia="宋体" w:hAnsi="Times New Roman" w:cs="Times New Roman" w:hint="eastAsia"/>
          <w:sz w:val="24"/>
          <w:szCs w:val="24"/>
        </w:rPr>
        <w:t>离散格式</w:t>
      </w:r>
    </w:p>
    <w:p w14:paraId="547234E9" w14:textId="761BD77B" w:rsidR="002B41D2" w:rsidRPr="00952B31" w:rsidRDefault="002B41D2">
      <w:pPr>
        <w:rPr>
          <w:rFonts w:ascii="Times New Roman" w:eastAsia="宋体" w:hAnsi="Times New Roman" w:cs="Times New Roman"/>
          <w:sz w:val="24"/>
          <w:szCs w:val="24"/>
        </w:rPr>
      </w:pPr>
      <w:r w:rsidRPr="00952B31">
        <w:rPr>
          <w:rFonts w:ascii="Times New Roman" w:eastAsia="宋体" w:hAnsi="Times New Roman" w:cs="Times New Roman"/>
          <w:sz w:val="24"/>
          <w:szCs w:val="24"/>
        </w:rPr>
        <w:t>采用</w:t>
      </w:r>
      <w:r w:rsidRPr="00952B31">
        <w:rPr>
          <w:rFonts w:ascii="Times New Roman" w:eastAsia="宋体" w:hAnsi="Times New Roman" w:cs="Times New Roman"/>
          <w:sz w:val="24"/>
          <w:szCs w:val="24"/>
        </w:rPr>
        <w:t>TS-ADI</w:t>
      </w:r>
      <w:r w:rsidRPr="00952B31">
        <w:rPr>
          <w:rFonts w:ascii="Times New Roman" w:eastAsia="宋体" w:hAnsi="Times New Roman" w:cs="Times New Roman"/>
          <w:sz w:val="24"/>
          <w:szCs w:val="24"/>
        </w:rPr>
        <w:t>方法</w:t>
      </w:r>
    </w:p>
    <w:p w14:paraId="252688D7" w14:textId="12A5BF10" w:rsidR="00BE440F" w:rsidRPr="00952B31" w:rsidRDefault="00BE440F">
      <w:pPr>
        <w:rPr>
          <w:rFonts w:ascii="Times New Roman" w:eastAsia="宋体" w:hAnsi="Times New Roman" w:cs="Times New Roman"/>
          <w:sz w:val="24"/>
          <w:szCs w:val="24"/>
        </w:rPr>
      </w:pPr>
      <w:r w:rsidRPr="00952B31">
        <w:rPr>
          <w:rFonts w:ascii="Times New Roman" w:eastAsia="宋体" w:hAnsi="Times New Roman" w:cs="Times New Roman"/>
          <w:sz w:val="24"/>
          <w:szCs w:val="24"/>
        </w:rPr>
        <w:t>第一步：</w:t>
      </w:r>
    </w:p>
    <w:p w14:paraId="3F52A415" w14:textId="5EF8775E" w:rsidR="002B41D2" w:rsidRPr="00952B31" w:rsidRDefault="00907DE9" w:rsidP="00907DE9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952B31">
        <w:rPr>
          <w:rFonts w:ascii="Times New Roman" w:eastAsia="宋体" w:hAnsi="Times New Roman" w:cs="Times New Roman"/>
          <w:position w:val="-64"/>
          <w:sz w:val="24"/>
          <w:szCs w:val="24"/>
        </w:rPr>
        <w:object w:dxaOrig="5840" w:dyaOrig="1939" w14:anchorId="6EDABC83">
          <v:shape id="_x0000_i1036" type="#_x0000_t75" style="width:338.25pt;height:110.25pt" o:ole="">
            <v:imagedata r:id="rId10" o:title=""/>
          </v:shape>
          <o:OLEObject Type="Embed" ProgID="Equation.DSMT4" ShapeID="_x0000_i1036" DrawAspect="Content" ObjectID="_1589908604" r:id="rId11"/>
        </w:object>
      </w:r>
    </w:p>
    <w:p w14:paraId="30D1B029" w14:textId="330DCD45" w:rsidR="00BE440F" w:rsidRPr="00952B31" w:rsidRDefault="00BE440F">
      <w:pPr>
        <w:rPr>
          <w:rFonts w:ascii="Times New Roman" w:eastAsia="宋体" w:hAnsi="Times New Roman" w:cs="Times New Roman"/>
          <w:sz w:val="24"/>
          <w:szCs w:val="24"/>
        </w:rPr>
      </w:pPr>
      <w:r w:rsidRPr="00952B31">
        <w:rPr>
          <w:rFonts w:ascii="Times New Roman" w:eastAsia="宋体" w:hAnsi="Times New Roman" w:cs="Times New Roman"/>
          <w:sz w:val="24"/>
          <w:szCs w:val="24"/>
        </w:rPr>
        <w:t>第二步：</w:t>
      </w:r>
    </w:p>
    <w:p w14:paraId="794E335E" w14:textId="40799A26" w:rsidR="00E27731" w:rsidRDefault="00907DE9" w:rsidP="00907DE9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952B31">
        <w:rPr>
          <w:rFonts w:ascii="Times New Roman" w:eastAsia="宋体" w:hAnsi="Times New Roman" w:cs="Times New Roman"/>
          <w:position w:val="-82"/>
          <w:sz w:val="24"/>
          <w:szCs w:val="24"/>
        </w:rPr>
        <w:object w:dxaOrig="5880" w:dyaOrig="1760" w14:anchorId="3596001E">
          <v:shape id="_x0000_i1041" type="#_x0000_t75" style="width:344.25pt;height:102.75pt" o:ole="">
            <v:imagedata r:id="rId12" o:title=""/>
          </v:shape>
          <o:OLEObject Type="Embed" ProgID="Equation.DSMT4" ShapeID="_x0000_i1041" DrawAspect="Content" ObjectID="_1589908605" r:id="rId13"/>
        </w:object>
      </w:r>
    </w:p>
    <w:p w14:paraId="49105981" w14:textId="35A8F34A" w:rsidR="00952B31" w:rsidRDefault="00907DE9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3.</w:t>
      </w:r>
      <w:r>
        <w:rPr>
          <w:rFonts w:ascii="Times New Roman" w:eastAsia="宋体" w:hAnsi="Times New Roman" w:cs="Times New Roman" w:hint="eastAsia"/>
          <w:sz w:val="24"/>
          <w:szCs w:val="24"/>
        </w:rPr>
        <w:t>计算结果</w:t>
      </w:r>
    </w:p>
    <w:p w14:paraId="2D8A2BF6" w14:textId="1607532A" w:rsidR="00907DE9" w:rsidRDefault="00907DE9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m=60,n=40</w:t>
      </w:r>
      <w:r>
        <w:rPr>
          <w:rFonts w:ascii="Times New Roman" w:eastAsia="宋体" w:hAnsi="Times New Roman" w:cs="Times New Roman" w:hint="eastAsia"/>
          <w:sz w:val="24"/>
          <w:szCs w:val="24"/>
        </w:rPr>
        <w:t>时，计算结果如下图所示</w:t>
      </w:r>
    </w:p>
    <w:p w14:paraId="320E268F" w14:textId="25168648" w:rsidR="00907DE9" w:rsidRPr="00952B31" w:rsidRDefault="00907DE9" w:rsidP="00907DE9">
      <w:pPr>
        <w:jc w:val="center"/>
        <w:rPr>
          <w:rFonts w:ascii="Times New Roman" w:eastAsia="宋体" w:hAnsi="Times New Roman" w:cs="Times New Roman" w:hint="eastAsia"/>
          <w:sz w:val="24"/>
          <w:szCs w:val="24"/>
        </w:rPr>
      </w:pPr>
      <w:r>
        <w:rPr>
          <w:rFonts w:ascii="Times New Roman" w:eastAsia="宋体" w:hAnsi="Times New Roman" w:cs="Times New Roman" w:hint="eastAsia"/>
          <w:noProof/>
          <w:sz w:val="24"/>
          <w:szCs w:val="24"/>
        </w:rPr>
        <w:drawing>
          <wp:inline distT="0" distB="0" distL="0" distR="0" wp14:anchorId="6C2A4A80" wp14:editId="1FDA5538">
            <wp:extent cx="3990975" cy="2045584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圆柱绕流.emf"/>
                    <pic:cNvPicPr/>
                  </pic:nvPicPr>
                  <pic:blipFill rotWithShape="1"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307" t="7105" r="5369" b="34865"/>
                    <a:stretch/>
                  </pic:blipFill>
                  <pic:spPr bwMode="auto">
                    <a:xfrm>
                      <a:off x="0" y="0"/>
                      <a:ext cx="4000402" cy="205041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975A2CA" w14:textId="3155F14B" w:rsidR="00BE440F" w:rsidRPr="00952B31" w:rsidRDefault="00907DE9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lastRenderedPageBreak/>
        <w:t>4</w:t>
      </w:r>
      <w:r w:rsidR="00952B31">
        <w:rPr>
          <w:rFonts w:ascii="Times New Roman" w:eastAsia="宋体" w:hAnsi="Times New Roman" w:cs="Times New Roman"/>
          <w:sz w:val="24"/>
          <w:szCs w:val="24"/>
        </w:rPr>
        <w:t>.</w:t>
      </w:r>
      <w:r w:rsidR="00BE440F" w:rsidRPr="00952B31">
        <w:rPr>
          <w:rFonts w:ascii="Times New Roman" w:eastAsia="宋体" w:hAnsi="Times New Roman" w:cs="Times New Roman"/>
          <w:sz w:val="24"/>
          <w:szCs w:val="24"/>
        </w:rPr>
        <w:t>C++</w:t>
      </w:r>
      <w:r w:rsidR="00BE440F" w:rsidRPr="00952B31">
        <w:rPr>
          <w:rFonts w:ascii="Times New Roman" w:eastAsia="宋体" w:hAnsi="Times New Roman" w:cs="Times New Roman"/>
          <w:sz w:val="24"/>
          <w:szCs w:val="24"/>
        </w:rPr>
        <w:t>源程序</w:t>
      </w:r>
    </w:p>
    <w:p w14:paraId="24716CC9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#include</w:t>
      </w:r>
      <w:r w:rsidRPr="00952B31">
        <w:rPr>
          <w:rFonts w:ascii="Times New Roman" w:eastAsia="宋体" w:hAnsi="Times New Roman" w:cs="Times New Roman"/>
          <w:color w:val="A31515"/>
          <w:kern w:val="0"/>
          <w:sz w:val="24"/>
          <w:szCs w:val="24"/>
          <w:highlight w:val="white"/>
        </w:rPr>
        <w:t>&lt;iostream&gt;</w:t>
      </w:r>
    </w:p>
    <w:p w14:paraId="2E6727F9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#include</w:t>
      </w:r>
      <w:r w:rsidRPr="00952B31">
        <w:rPr>
          <w:rFonts w:ascii="Times New Roman" w:eastAsia="宋体" w:hAnsi="Times New Roman" w:cs="Times New Roman"/>
          <w:color w:val="A31515"/>
          <w:kern w:val="0"/>
          <w:sz w:val="24"/>
          <w:szCs w:val="24"/>
          <w:highlight w:val="white"/>
        </w:rPr>
        <w:t>&lt;</w:t>
      </w:r>
      <w:proofErr w:type="spellStart"/>
      <w:r w:rsidRPr="00952B31">
        <w:rPr>
          <w:rFonts w:ascii="Times New Roman" w:eastAsia="宋体" w:hAnsi="Times New Roman" w:cs="Times New Roman"/>
          <w:color w:val="A31515"/>
          <w:kern w:val="0"/>
          <w:sz w:val="24"/>
          <w:szCs w:val="24"/>
          <w:highlight w:val="white"/>
        </w:rPr>
        <w:t>fstream</w:t>
      </w:r>
      <w:proofErr w:type="spellEnd"/>
      <w:r w:rsidRPr="00952B31">
        <w:rPr>
          <w:rFonts w:ascii="Times New Roman" w:eastAsia="宋体" w:hAnsi="Times New Roman" w:cs="Times New Roman"/>
          <w:color w:val="A31515"/>
          <w:kern w:val="0"/>
          <w:sz w:val="24"/>
          <w:szCs w:val="24"/>
          <w:highlight w:val="white"/>
        </w:rPr>
        <w:t>&gt;</w:t>
      </w:r>
    </w:p>
    <w:p w14:paraId="467543D6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#include</w:t>
      </w:r>
      <w:r w:rsidRPr="00952B31">
        <w:rPr>
          <w:rFonts w:ascii="Times New Roman" w:eastAsia="宋体" w:hAnsi="Times New Roman" w:cs="Times New Roman"/>
          <w:color w:val="A31515"/>
          <w:kern w:val="0"/>
          <w:sz w:val="24"/>
          <w:szCs w:val="24"/>
          <w:highlight w:val="white"/>
        </w:rPr>
        <w:t>&lt;</w:t>
      </w:r>
      <w:proofErr w:type="spellStart"/>
      <w:r w:rsidRPr="00952B31">
        <w:rPr>
          <w:rFonts w:ascii="Times New Roman" w:eastAsia="宋体" w:hAnsi="Times New Roman" w:cs="Times New Roman"/>
          <w:color w:val="A31515"/>
          <w:kern w:val="0"/>
          <w:sz w:val="24"/>
          <w:szCs w:val="24"/>
          <w:highlight w:val="white"/>
        </w:rPr>
        <w:t>cmath</w:t>
      </w:r>
      <w:proofErr w:type="spellEnd"/>
      <w:r w:rsidRPr="00952B31">
        <w:rPr>
          <w:rFonts w:ascii="Times New Roman" w:eastAsia="宋体" w:hAnsi="Times New Roman" w:cs="Times New Roman"/>
          <w:color w:val="A31515"/>
          <w:kern w:val="0"/>
          <w:sz w:val="24"/>
          <w:szCs w:val="24"/>
          <w:highlight w:val="white"/>
        </w:rPr>
        <w:t>&gt;</w:t>
      </w:r>
    </w:p>
    <w:p w14:paraId="1BB8546B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#include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</w:t>
      </w:r>
      <w:r w:rsidRPr="00952B31">
        <w:rPr>
          <w:rFonts w:ascii="Times New Roman" w:eastAsia="宋体" w:hAnsi="Times New Roman" w:cs="Times New Roman"/>
          <w:color w:val="A31515"/>
          <w:kern w:val="0"/>
          <w:sz w:val="24"/>
          <w:szCs w:val="24"/>
          <w:highlight w:val="white"/>
        </w:rPr>
        <w:t>&lt;</w:t>
      </w:r>
      <w:proofErr w:type="spellStart"/>
      <w:r w:rsidRPr="00952B31">
        <w:rPr>
          <w:rFonts w:ascii="Times New Roman" w:eastAsia="宋体" w:hAnsi="Times New Roman" w:cs="Times New Roman"/>
          <w:color w:val="A31515"/>
          <w:kern w:val="0"/>
          <w:sz w:val="24"/>
          <w:szCs w:val="24"/>
          <w:highlight w:val="white"/>
        </w:rPr>
        <w:t>iomanip</w:t>
      </w:r>
      <w:proofErr w:type="spellEnd"/>
      <w:r w:rsidRPr="00952B31">
        <w:rPr>
          <w:rFonts w:ascii="Times New Roman" w:eastAsia="宋体" w:hAnsi="Times New Roman" w:cs="Times New Roman"/>
          <w:color w:val="A31515"/>
          <w:kern w:val="0"/>
          <w:sz w:val="24"/>
          <w:szCs w:val="24"/>
          <w:highlight w:val="white"/>
        </w:rPr>
        <w:t>&gt;</w:t>
      </w:r>
    </w:p>
    <w:p w14:paraId="098B4106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using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</w:t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namespace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std;</w:t>
      </w:r>
    </w:p>
    <w:p w14:paraId="3E4A46D7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</w:p>
    <w:p w14:paraId="428C80C5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double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*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matrix_</w:t>
      </w:r>
      <w:proofErr w:type="gram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subtract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(</w:t>
      </w:r>
      <w:proofErr w:type="gramEnd"/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double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*a, </w:t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double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*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b,</w:t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int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&amp;m)</w:t>
      </w:r>
    </w:p>
    <w:p w14:paraId="2334D72A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{</w:t>
      </w:r>
    </w:p>
    <w:p w14:paraId="3D2F38AE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for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(</w:t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int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= 0;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&lt; m;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++)</w:t>
      </w:r>
    </w:p>
    <w:p w14:paraId="579E3D8E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  <w:t>{</w:t>
      </w:r>
    </w:p>
    <w:p w14:paraId="6CAC6253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  <w:t>b[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] = a[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] - b[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];</w:t>
      </w:r>
    </w:p>
    <w:p w14:paraId="2C450004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  <w:t>}</w:t>
      </w:r>
    </w:p>
    <w:p w14:paraId="6E1E68A6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return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b;</w:t>
      </w:r>
    </w:p>
    <w:p w14:paraId="1FA1A849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}</w:t>
      </w:r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>//</w:t>
      </w:r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>矩阵相减</w:t>
      </w:r>
    </w:p>
    <w:p w14:paraId="17C1B54A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double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Norm_2(</w:t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double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*a, </w:t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int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&amp;m)</w:t>
      </w:r>
    </w:p>
    <w:p w14:paraId="7D549745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{</w:t>
      </w:r>
    </w:p>
    <w:p w14:paraId="313C2588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double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n = 0;</w:t>
      </w:r>
    </w:p>
    <w:p w14:paraId="6B78A8CC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for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(</w:t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int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= 0;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&lt; m;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++)</w:t>
      </w:r>
    </w:p>
    <w:p w14:paraId="0EF08483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  <w:t>{</w:t>
      </w:r>
    </w:p>
    <w:p w14:paraId="3C18465E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  <w:t>n = n + a[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] * a[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];</w:t>
      </w:r>
    </w:p>
    <w:p w14:paraId="0A506782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  <w:t>}</w:t>
      </w:r>
    </w:p>
    <w:p w14:paraId="499F9428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  <w:t>n = sqrt(n);</w:t>
      </w:r>
    </w:p>
    <w:p w14:paraId="0A03A9A3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return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n;</w:t>
      </w:r>
    </w:p>
    <w:p w14:paraId="498F834B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}</w:t>
      </w:r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>//</w:t>
      </w:r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>求范数</w:t>
      </w:r>
    </w:p>
    <w:p w14:paraId="21ACAD1D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</w:p>
    <w:p w14:paraId="7879F558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void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Gauss_</w:t>
      </w:r>
      <w:proofErr w:type="gram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Seidel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(</w:t>
      </w:r>
      <w:proofErr w:type="gramEnd"/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double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*A, </w:t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double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*y, </w:t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double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*r, </w:t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int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&amp;m, </w:t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double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error)</w:t>
      </w:r>
    </w:p>
    <w:p w14:paraId="79C61991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{</w:t>
      </w:r>
    </w:p>
    <w:p w14:paraId="3FCFBF65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double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*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y_old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;</w:t>
      </w:r>
    </w:p>
    <w:p w14:paraId="1FEE58F0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y_old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= </w:t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new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</w:t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double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[m];</w:t>
      </w:r>
    </w:p>
    <w:p w14:paraId="15D6C176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double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N_2;</w:t>
      </w:r>
    </w:p>
    <w:p w14:paraId="6AC89046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do</w:t>
      </w:r>
    </w:p>
    <w:p w14:paraId="2B53C76A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  <w:t>{</w:t>
      </w:r>
    </w:p>
    <w:p w14:paraId="4815FC42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for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(</w:t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int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= 0;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&lt; m;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++)</w:t>
      </w:r>
    </w:p>
    <w:p w14:paraId="0E7B4626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  <w:t>{</w:t>
      </w:r>
    </w:p>
    <w:p w14:paraId="2A3ECEF0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lastRenderedPageBreak/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y_old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[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] = y[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];</w:t>
      </w:r>
    </w:p>
    <w:p w14:paraId="46958A54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  <w:t>}</w:t>
      </w:r>
    </w:p>
    <w:p w14:paraId="71E89ABE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for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(</w:t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int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= 0;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&lt; m;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++)</w:t>
      </w:r>
    </w:p>
    <w:p w14:paraId="03857040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  <w:t>{</w:t>
      </w:r>
    </w:p>
    <w:p w14:paraId="312FF93A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double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sum = 0;</w:t>
      </w:r>
    </w:p>
    <w:p w14:paraId="187905D5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for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(</w:t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int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j = 0; j &lt; m;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j++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)</w:t>
      </w:r>
    </w:p>
    <w:p w14:paraId="75E17519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  <w:t>{</w:t>
      </w:r>
    </w:p>
    <w:p w14:paraId="65562D2D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if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(j ==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) </w:t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continue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;</w:t>
      </w:r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>//</w:t>
      </w:r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>跳过</w:t>
      </w:r>
      <w:proofErr w:type="spellStart"/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>Aii</w:t>
      </w:r>
      <w:proofErr w:type="spellEnd"/>
    </w:p>
    <w:p w14:paraId="3610032C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  <w:t xml:space="preserve">sum = sum + </w:t>
      </w:r>
      <w:proofErr w:type="gram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A[</w:t>
      </w:r>
      <w:proofErr w:type="spellStart"/>
      <w:proofErr w:type="gram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*m + j] * y[j];</w:t>
      </w:r>
    </w:p>
    <w:p w14:paraId="1F567113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  <w:t>}</w:t>
      </w:r>
    </w:p>
    <w:p w14:paraId="523CA152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  <w:t>y[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] = (r[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] - sum) / </w:t>
      </w:r>
      <w:proofErr w:type="gram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A[</w:t>
      </w:r>
      <w:proofErr w:type="spellStart"/>
      <w:proofErr w:type="gram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*m +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];</w:t>
      </w:r>
    </w:p>
    <w:p w14:paraId="7B05A233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  <w:t>}</w:t>
      </w:r>
    </w:p>
    <w:p w14:paraId="222C6F72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  <w:t>N_2 = Norm_2(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matrix_</w:t>
      </w:r>
      <w:proofErr w:type="gram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subtract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(</w:t>
      </w:r>
      <w:proofErr w:type="gram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y,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y_old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, m), m);</w:t>
      </w:r>
    </w:p>
    <w:p w14:paraId="1DBC3811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>//</w:t>
      </w:r>
      <w:proofErr w:type="spellStart"/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>cout</w:t>
      </w:r>
      <w:proofErr w:type="spellEnd"/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 xml:space="preserve"> &lt;&lt; N_2&lt;&lt;'\t';</w:t>
      </w:r>
    </w:p>
    <w:p w14:paraId="58BF9ADF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  <w:t xml:space="preserve">} </w:t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while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(N_2&gt; error);</w:t>
      </w:r>
    </w:p>
    <w:p w14:paraId="49A54DC7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proofErr w:type="gramStart"/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delete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[</w:t>
      </w:r>
      <w:proofErr w:type="gram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]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y_old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;</w:t>
      </w:r>
    </w:p>
    <w:p w14:paraId="65A5B34B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y_old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= NULL;</w:t>
      </w:r>
    </w:p>
    <w:p w14:paraId="20DC2295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}</w:t>
      </w:r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>//</w:t>
      </w:r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>高斯</w:t>
      </w:r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>-</w:t>
      </w:r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>赛德尔迭代法</w:t>
      </w:r>
    </w:p>
    <w:p w14:paraId="38277BE8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</w:p>
    <w:p w14:paraId="5DC93B96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int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</w:t>
      </w:r>
      <w:proofErr w:type="gram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main(</w:t>
      </w:r>
      <w:proofErr w:type="gram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)</w:t>
      </w:r>
    </w:p>
    <w:p w14:paraId="0BFFCE33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{</w:t>
      </w:r>
    </w:p>
    <w:p w14:paraId="6F9632CC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int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m, n;</w:t>
      </w:r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>//</w:t>
      </w:r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>横纵网格数</w:t>
      </w:r>
    </w:p>
    <w:p w14:paraId="7027A5C1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cout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&lt;&lt; </w:t>
      </w:r>
      <w:r w:rsidRPr="00952B31">
        <w:rPr>
          <w:rFonts w:ascii="Times New Roman" w:eastAsia="宋体" w:hAnsi="Times New Roman" w:cs="Times New Roman"/>
          <w:color w:val="A31515"/>
          <w:kern w:val="0"/>
          <w:sz w:val="24"/>
          <w:szCs w:val="24"/>
          <w:highlight w:val="white"/>
        </w:rPr>
        <w:t>"</w:t>
      </w:r>
      <w:r w:rsidRPr="00952B31">
        <w:rPr>
          <w:rFonts w:ascii="Times New Roman" w:eastAsia="宋体" w:hAnsi="Times New Roman" w:cs="Times New Roman"/>
          <w:color w:val="A31515"/>
          <w:kern w:val="0"/>
          <w:sz w:val="24"/>
          <w:szCs w:val="24"/>
          <w:highlight w:val="white"/>
        </w:rPr>
        <w:t>请输入横竖坐标网格数：</w:t>
      </w:r>
      <w:r w:rsidRPr="00952B31">
        <w:rPr>
          <w:rFonts w:ascii="Times New Roman" w:eastAsia="宋体" w:hAnsi="Times New Roman" w:cs="Times New Roman"/>
          <w:color w:val="A31515"/>
          <w:kern w:val="0"/>
          <w:sz w:val="24"/>
          <w:szCs w:val="24"/>
          <w:highlight w:val="white"/>
        </w:rPr>
        <w:t>"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;</w:t>
      </w:r>
    </w:p>
    <w:p w14:paraId="3C0EE1D0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cin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&gt;&gt; m &gt;&gt; n;</w:t>
      </w:r>
    </w:p>
    <w:p w14:paraId="21F9B66A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double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delt_X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= 4.0 / m;</w:t>
      </w:r>
    </w:p>
    <w:p w14:paraId="03D7CFC9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double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delt_ph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= 2.0 / n;</w:t>
      </w:r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>//</w:t>
      </w:r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>网格的长度和宽度</w:t>
      </w:r>
    </w:p>
    <w:p w14:paraId="094B0C3E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double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delt_t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;</w:t>
      </w:r>
    </w:p>
    <w:p w14:paraId="1F215F2C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cout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&lt;&lt; </w:t>
      </w:r>
      <w:r w:rsidRPr="00952B31">
        <w:rPr>
          <w:rFonts w:ascii="Times New Roman" w:eastAsia="宋体" w:hAnsi="Times New Roman" w:cs="Times New Roman"/>
          <w:color w:val="A31515"/>
          <w:kern w:val="0"/>
          <w:sz w:val="24"/>
          <w:szCs w:val="24"/>
          <w:highlight w:val="white"/>
        </w:rPr>
        <w:t>"</w:t>
      </w:r>
      <w:r w:rsidRPr="00952B31">
        <w:rPr>
          <w:rFonts w:ascii="Times New Roman" w:eastAsia="宋体" w:hAnsi="Times New Roman" w:cs="Times New Roman"/>
          <w:color w:val="A31515"/>
          <w:kern w:val="0"/>
          <w:sz w:val="24"/>
          <w:szCs w:val="24"/>
          <w:highlight w:val="white"/>
        </w:rPr>
        <w:t>请输入时间步长</w:t>
      </w:r>
      <w:r w:rsidRPr="00952B31">
        <w:rPr>
          <w:rFonts w:ascii="Times New Roman" w:eastAsia="宋体" w:hAnsi="Times New Roman" w:cs="Times New Roman"/>
          <w:color w:val="A31515"/>
          <w:kern w:val="0"/>
          <w:sz w:val="24"/>
          <w:szCs w:val="24"/>
          <w:highlight w:val="white"/>
        </w:rPr>
        <w:t>:"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;</w:t>
      </w:r>
    </w:p>
    <w:p w14:paraId="5E4CDABF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cin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&gt;&gt;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delt_t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;</w:t>
      </w:r>
    </w:p>
    <w:p w14:paraId="4570C154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double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*Xi, *phi;</w:t>
      </w:r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>//</w:t>
      </w:r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>横坐标与纵坐标</w:t>
      </w:r>
    </w:p>
    <w:p w14:paraId="11B59B98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double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*y, *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Y_old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, *A, *r;</w:t>
      </w:r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>//A</w:t>
      </w:r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>为系数矩阵</w:t>
      </w:r>
    </w:p>
    <w:p w14:paraId="7F1ED528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int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size = (m + 1)*(n + 1);</w:t>
      </w:r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>//</w:t>
      </w:r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>系数矩阵大小</w:t>
      </w:r>
    </w:p>
    <w:p w14:paraId="5CE44F8C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double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y_X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,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y_ph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,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y_Xi_ph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,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y_Xi_X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,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y_phi_ph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;</w:t>
      </w:r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>//</w:t>
      </w:r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>偏导数</w:t>
      </w:r>
    </w:p>
    <w:p w14:paraId="3DCC9CFA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</w:p>
    <w:p w14:paraId="6DAF0AF8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  <w:t xml:space="preserve">Xi = </w:t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new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</w:t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double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[m+1];</w:t>
      </w:r>
    </w:p>
    <w:p w14:paraId="6F44B85D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lastRenderedPageBreak/>
        <w:tab/>
        <w:t xml:space="preserve">phi = </w:t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new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</w:t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double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[n+1];</w:t>
      </w:r>
    </w:p>
    <w:p w14:paraId="3A61B3C2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  <w:t xml:space="preserve">y = </w:t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new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</w:t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double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[size];</w:t>
      </w:r>
    </w:p>
    <w:p w14:paraId="5139E993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Y_old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= </w:t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new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</w:t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double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[size];</w:t>
      </w:r>
    </w:p>
    <w:p w14:paraId="35C28CE9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  <w:t xml:space="preserve">A = </w:t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new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</w:t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double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[size*size];</w:t>
      </w:r>
    </w:p>
    <w:p w14:paraId="03A49EB0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  <w:t xml:space="preserve">r = </w:t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new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</w:t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double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[size];</w:t>
      </w:r>
    </w:p>
    <w:p w14:paraId="5D6889D2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for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(</w:t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int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j = 0; j &lt;= m;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j++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)</w:t>
      </w:r>
    </w:p>
    <w:p w14:paraId="0E7C2CDC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  <w:t>{</w:t>
      </w:r>
    </w:p>
    <w:p w14:paraId="4CD1B928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  <w:t>Xi[j] = -4 + j*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delt_X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;</w:t>
      </w:r>
    </w:p>
    <w:p w14:paraId="24B90714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  <w:t>}</w:t>
      </w:r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>//</w:t>
      </w:r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>横坐标赋值</w:t>
      </w:r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>[-4:0.1:0]</w:t>
      </w:r>
    </w:p>
    <w:p w14:paraId="6951520B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for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(</w:t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int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= 0;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&lt;= n;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++)</w:t>
      </w:r>
    </w:p>
    <w:p w14:paraId="6FC570A5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  <w:t>{</w:t>
      </w:r>
    </w:p>
    <w:p w14:paraId="047F656D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  <w:t>phi[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] =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*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delt_ph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;</w:t>
      </w:r>
    </w:p>
    <w:p w14:paraId="2662C743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  <w:t>}</w:t>
      </w:r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>//</w:t>
      </w:r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>纵坐标赋值</w:t>
      </w:r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>[0:0.1:2]</w:t>
      </w:r>
    </w:p>
    <w:p w14:paraId="368325D0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>//</w:t>
      </w:r>
    </w:p>
    <w:p w14:paraId="604E798C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>//</w:t>
      </w:r>
    </w:p>
    <w:p w14:paraId="3D99D9A9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for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(</w:t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int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= 0;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&lt; size;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++)</w:t>
      </w:r>
    </w:p>
    <w:p w14:paraId="523FEE27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  <w:t>{</w:t>
      </w:r>
    </w:p>
    <w:p w14:paraId="79A02C20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  <w:t>y[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] = 0;</w:t>
      </w:r>
    </w:p>
    <w:p w14:paraId="10C9BF4A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  <w:t>r[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] = 0;</w:t>
      </w:r>
    </w:p>
    <w:p w14:paraId="26BC3082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  <w:t>}</w:t>
      </w:r>
    </w:p>
    <w:p w14:paraId="1C9DAEAA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for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(</w:t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int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= 0;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&lt; size;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++)</w:t>
      </w:r>
    </w:p>
    <w:p w14:paraId="68427584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  <w:t>{</w:t>
      </w:r>
    </w:p>
    <w:p w14:paraId="58A326E9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for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(</w:t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int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j = 0; j &lt; size;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j++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)</w:t>
      </w:r>
    </w:p>
    <w:p w14:paraId="0618B04F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  <w:t>{</w:t>
      </w:r>
    </w:p>
    <w:p w14:paraId="7C307D3E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proofErr w:type="gram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A[</w:t>
      </w:r>
      <w:proofErr w:type="spellStart"/>
      <w:proofErr w:type="gram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*size + j] = 0;</w:t>
      </w:r>
    </w:p>
    <w:p w14:paraId="6B41BCB7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  <w:t>}</w:t>
      </w:r>
    </w:p>
    <w:p w14:paraId="53F1A8CC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  <w:t>}</w:t>
      </w:r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>//</w:t>
      </w:r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>矩阵赋初值</w:t>
      </w:r>
    </w:p>
    <w:p w14:paraId="78E57EBC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>//</w:t>
      </w:r>
    </w:p>
    <w:p w14:paraId="173BF054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>//</w:t>
      </w:r>
    </w:p>
    <w:p w14:paraId="717F8E12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for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(</w:t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int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j = 0.75*m; j &lt;= m;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j++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)</w:t>
      </w:r>
    </w:p>
    <w:p w14:paraId="457A3449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  <w:t>{</w:t>
      </w:r>
    </w:p>
    <w:p w14:paraId="7C34B626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int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= 0;</w:t>
      </w:r>
    </w:p>
    <w:p w14:paraId="0D3CC3A6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proofErr w:type="gram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y[</w:t>
      </w:r>
      <w:proofErr w:type="spellStart"/>
      <w:proofErr w:type="gram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*(m + 1) + j] = sqrt(1 - Xi[j] * Xi[j]);</w:t>
      </w:r>
    </w:p>
    <w:p w14:paraId="6F2A63E2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  <w:t>}</w:t>
      </w:r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>//</w:t>
      </w:r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>下边界</w:t>
      </w:r>
    </w:p>
    <w:p w14:paraId="4846D83A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for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(</w:t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int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j = 0; j &lt;= m;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j++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)</w:t>
      </w:r>
    </w:p>
    <w:p w14:paraId="60E1FE1D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lastRenderedPageBreak/>
        <w:tab/>
        <w:t>{</w:t>
      </w:r>
    </w:p>
    <w:p w14:paraId="58DE7E98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int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= n;</w:t>
      </w:r>
    </w:p>
    <w:p w14:paraId="6AAB61CF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proofErr w:type="gram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y[</w:t>
      </w:r>
      <w:proofErr w:type="spellStart"/>
      <w:proofErr w:type="gram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*(m + 1) + j] = 2;</w:t>
      </w:r>
    </w:p>
    <w:p w14:paraId="4BD4452C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  <w:t>}</w:t>
      </w:r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>//</w:t>
      </w:r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>上边界</w:t>
      </w:r>
    </w:p>
    <w:p w14:paraId="296E964E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for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(</w:t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int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= 1;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&lt; n;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++)</w:t>
      </w:r>
    </w:p>
    <w:p w14:paraId="128908B4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  <w:t>{</w:t>
      </w:r>
    </w:p>
    <w:p w14:paraId="2E1F971E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for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(</w:t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int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j = 0; j &lt;= m;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j++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)</w:t>
      </w:r>
    </w:p>
    <w:p w14:paraId="0CF51672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  <w:t>{</w:t>
      </w:r>
    </w:p>
    <w:p w14:paraId="316ABDE6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proofErr w:type="gram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y[</w:t>
      </w:r>
      <w:proofErr w:type="spellStart"/>
      <w:proofErr w:type="gram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*(m + 1) + j] = y[j]+(y[n*(m+1)+j]-y[j])*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/n;</w:t>
      </w:r>
    </w:p>
    <w:p w14:paraId="6703FA04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  <w:t>}</w:t>
      </w:r>
    </w:p>
    <w:p w14:paraId="1E9B6703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  <w:t>}</w:t>
      </w:r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>//</w:t>
      </w:r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>插值得到场中间值</w:t>
      </w:r>
    </w:p>
    <w:p w14:paraId="3D4828EA" w14:textId="6AD6061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</w:p>
    <w:p w14:paraId="14565C39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for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(</w:t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int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j = 0; j &lt; 0.75*m;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j++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)</w:t>
      </w:r>
    </w:p>
    <w:p w14:paraId="501CA78F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  <w:t>{</w:t>
      </w:r>
    </w:p>
    <w:p w14:paraId="76550345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int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= 0;</w:t>
      </w:r>
    </w:p>
    <w:p w14:paraId="366B649B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proofErr w:type="gram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A[</w:t>
      </w:r>
      <w:proofErr w:type="gram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(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*(m + 1) + j)*size +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*(m + 1) + j] = 1;</w:t>
      </w:r>
    </w:p>
    <w:p w14:paraId="50FF4F92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  <w:t>r[j] = 0;</w:t>
      </w:r>
    </w:p>
    <w:p w14:paraId="6D9C75E5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  <w:t>}</w:t>
      </w:r>
    </w:p>
    <w:p w14:paraId="2663B493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for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(</w:t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int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j = 0.75*m; j &lt;= m;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j++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)</w:t>
      </w:r>
    </w:p>
    <w:p w14:paraId="5A1331E9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  <w:t>{</w:t>
      </w:r>
    </w:p>
    <w:p w14:paraId="2D6E8E90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int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= 0;</w:t>
      </w:r>
    </w:p>
    <w:p w14:paraId="055FF8C4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proofErr w:type="gram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A[</w:t>
      </w:r>
      <w:proofErr w:type="gram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(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*(m + 1) + j)*size +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*(m + 1) + j] = 1;</w:t>
      </w:r>
    </w:p>
    <w:p w14:paraId="4DD7317F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proofErr w:type="gram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r[</w:t>
      </w:r>
      <w:proofErr w:type="spellStart"/>
      <w:proofErr w:type="gram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*(m + 1) + j] = sqrt(1 - Xi[j] * Xi[j]);</w:t>
      </w:r>
    </w:p>
    <w:p w14:paraId="5392BB1D" w14:textId="61FD91F8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  <w:t>}</w:t>
      </w:r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>//y[</w:t>
      </w:r>
      <w:proofErr w:type="spellStart"/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>i,j</w:t>
      </w:r>
      <w:proofErr w:type="spellEnd"/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 xml:space="preserve">] </w:t>
      </w:r>
      <w:proofErr w:type="spellStart"/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 xml:space="preserve">=0 j [0 </w:t>
      </w:r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>m</w:t>
      </w:r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 xml:space="preserve">] </w:t>
      </w:r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>下边界</w:t>
      </w:r>
    </w:p>
    <w:p w14:paraId="3F21298B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for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(</w:t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int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j = 0; j &lt;= m;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j++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)</w:t>
      </w:r>
    </w:p>
    <w:p w14:paraId="76438373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  <w:t>{</w:t>
      </w:r>
    </w:p>
    <w:p w14:paraId="1716B755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int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= n;</w:t>
      </w:r>
    </w:p>
    <w:p w14:paraId="5D8408BA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proofErr w:type="gram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A[</w:t>
      </w:r>
      <w:proofErr w:type="gram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(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*(m + 1) + j)*size +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*(m + 1) + j] = 1;</w:t>
      </w:r>
    </w:p>
    <w:p w14:paraId="2D4FA109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proofErr w:type="gram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r[</w:t>
      </w:r>
      <w:proofErr w:type="spellStart"/>
      <w:proofErr w:type="gram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*(m + 1) + j] = 2;</w:t>
      </w:r>
    </w:p>
    <w:p w14:paraId="62E1AB76" w14:textId="53E045CD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  <w:t>}</w:t>
      </w:r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>//y[</w:t>
      </w:r>
      <w:proofErr w:type="spellStart"/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>i,j</w:t>
      </w:r>
      <w:proofErr w:type="spellEnd"/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 xml:space="preserve">] </w:t>
      </w:r>
      <w:proofErr w:type="spellStart"/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>=</w:t>
      </w:r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>n</w:t>
      </w:r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 xml:space="preserve"> j [0 </w:t>
      </w:r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>m</w:t>
      </w:r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 xml:space="preserve">]  </w:t>
      </w:r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>上边界</w:t>
      </w:r>
    </w:p>
    <w:p w14:paraId="067BBBDE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for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(</w:t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int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= 0;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&lt;= n;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++)</w:t>
      </w:r>
    </w:p>
    <w:p w14:paraId="53E2D9A3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  <w:t>{</w:t>
      </w:r>
    </w:p>
    <w:p w14:paraId="40C41F93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int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j = 0;</w:t>
      </w:r>
    </w:p>
    <w:p w14:paraId="32797168" w14:textId="5DE29AC5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</w:p>
    <w:p w14:paraId="7800628B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proofErr w:type="gram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A[</w:t>
      </w:r>
      <w:proofErr w:type="gram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(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*(m + 1) + j)*size +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*(m + 1) + j] = 1;</w:t>
      </w:r>
    </w:p>
    <w:p w14:paraId="41D15E70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lastRenderedPageBreak/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proofErr w:type="gram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r[</w:t>
      </w:r>
      <w:proofErr w:type="spellStart"/>
      <w:proofErr w:type="gram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*(m + 1) + j] = phi[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];</w:t>
      </w:r>
    </w:p>
    <w:p w14:paraId="1820D6EA" w14:textId="1E25350D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  <w:t>}</w:t>
      </w:r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>//y[</w:t>
      </w:r>
      <w:proofErr w:type="spellStart"/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>i,j</w:t>
      </w:r>
      <w:proofErr w:type="spellEnd"/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 xml:space="preserve">] </w:t>
      </w:r>
      <w:proofErr w:type="spellStart"/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 xml:space="preserve"> [0 </w:t>
      </w:r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>n</w:t>
      </w:r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 xml:space="preserve">] j=0  </w:t>
      </w:r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>左边界</w:t>
      </w:r>
    </w:p>
    <w:p w14:paraId="3EE19BE2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for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(</w:t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int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= 0;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&lt;= n;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++)</w:t>
      </w:r>
    </w:p>
    <w:p w14:paraId="702614E0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  <w:t>{</w:t>
      </w:r>
    </w:p>
    <w:p w14:paraId="7FFBC52A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int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j = m;</w:t>
      </w:r>
    </w:p>
    <w:p w14:paraId="78C7DCC2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proofErr w:type="gram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A[</w:t>
      </w:r>
      <w:proofErr w:type="gram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(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*(m + 1) + j)*size +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*(m + 1) + j] = 1;</w:t>
      </w:r>
    </w:p>
    <w:p w14:paraId="266CEC19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proofErr w:type="gram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A[</w:t>
      </w:r>
      <w:proofErr w:type="gram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(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*(m + 1) + j)*size +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*(m + 1) + j - 1] = -1;</w:t>
      </w:r>
    </w:p>
    <w:p w14:paraId="3BAA4B08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proofErr w:type="gram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r[</w:t>
      </w:r>
      <w:proofErr w:type="spellStart"/>
      <w:proofErr w:type="gram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*(m + 1) + j] = 0;</w:t>
      </w:r>
    </w:p>
    <w:p w14:paraId="0F0D447B" w14:textId="6F4E848A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  <w:t>}</w:t>
      </w:r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>//y[</w:t>
      </w:r>
      <w:proofErr w:type="spellStart"/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>i,j</w:t>
      </w:r>
      <w:proofErr w:type="spellEnd"/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 xml:space="preserve">] </w:t>
      </w:r>
      <w:proofErr w:type="spellStart"/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 xml:space="preserve"> [1 </w:t>
      </w:r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>n</w:t>
      </w:r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>] j=</w:t>
      </w:r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>m</w:t>
      </w:r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 xml:space="preserve"> </w:t>
      </w:r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>右边界</w:t>
      </w:r>
    </w:p>
    <w:p w14:paraId="0B08DC9B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</w:p>
    <w:p w14:paraId="6E03E971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</w:p>
    <w:p w14:paraId="271F8AAA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double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norm_2;</w:t>
      </w:r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>//2-</w:t>
      </w:r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>范数</w:t>
      </w:r>
    </w:p>
    <w:p w14:paraId="001763EB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do</w:t>
      </w:r>
    </w:p>
    <w:p w14:paraId="1C60DEC7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  <w:t>{</w:t>
      </w:r>
    </w:p>
    <w:p w14:paraId="4B4F38CF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for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(</w:t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int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= 0;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&lt; size;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++)</w:t>
      </w:r>
    </w:p>
    <w:p w14:paraId="39432D60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  <w:t>{</w:t>
      </w:r>
    </w:p>
    <w:p w14:paraId="61307CFC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Y_old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[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] = y[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];</w:t>
      </w:r>
    </w:p>
    <w:p w14:paraId="1C37C9D5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  <w:t>}</w:t>
      </w:r>
    </w:p>
    <w:p w14:paraId="2346B4A4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>//</w:t>
      </w:r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>将</w:t>
      </w:r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>y</w:t>
      </w:r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>赋值给</w:t>
      </w:r>
      <w:proofErr w:type="spellStart"/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>Y_old</w:t>
      </w:r>
      <w:proofErr w:type="spellEnd"/>
    </w:p>
    <w:p w14:paraId="6A8CBD42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</w:p>
    <w:p w14:paraId="34458A55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for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(</w:t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int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= 1;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&lt;= n-1;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++)</w:t>
      </w:r>
    </w:p>
    <w:p w14:paraId="6AD8B44B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  <w:t>{</w:t>
      </w:r>
    </w:p>
    <w:p w14:paraId="1689A426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for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(</w:t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int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j = 1; j &lt;= m-1;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j++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)</w:t>
      </w:r>
    </w:p>
    <w:p w14:paraId="396B05DE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  <w:t>{</w:t>
      </w:r>
    </w:p>
    <w:p w14:paraId="59CCFB1A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y_ph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= 0.5*(</w:t>
      </w:r>
      <w:proofErr w:type="gram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y[</w:t>
      </w:r>
      <w:proofErr w:type="gram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(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+ 1)*(m + 1) + j] - y[(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- 1)*(m + 1) + j]) /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delt_ph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;</w:t>
      </w:r>
    </w:p>
    <w:p w14:paraId="27C9EC0A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y_X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= 0.5*(</w:t>
      </w:r>
      <w:proofErr w:type="gram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y[</w:t>
      </w:r>
      <w:proofErr w:type="spellStart"/>
      <w:proofErr w:type="gram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*(m + 1) + j + 1] - y[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*(m + 1) + j - 1]) /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delt_X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;</w:t>
      </w:r>
    </w:p>
    <w:p w14:paraId="0870FC13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y_Xi_ph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= 0.25*(</w:t>
      </w:r>
      <w:proofErr w:type="gram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y[</w:t>
      </w:r>
      <w:proofErr w:type="gram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(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+ 1) *(m + 1) + j + 1] - y[(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+ 1) *(m + 1) + j - 1] - y[(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- 1) *(m + 1) + j + 1] + y[(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- 1) *(m + 1) + j - 1]) / (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delt_ph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*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delt_X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);</w:t>
      </w:r>
    </w:p>
    <w:p w14:paraId="71832078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y_phi_ph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= (</w:t>
      </w:r>
      <w:proofErr w:type="gram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y[</w:t>
      </w:r>
      <w:proofErr w:type="gram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(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+ 1)*(m + 1) + j] - 2 * y[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*(m + 1) + j] + y[(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- 1)*(m + 1) + j]) / (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delt_ph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*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delt_ph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);</w:t>
      </w:r>
    </w:p>
    <w:p w14:paraId="4E8184F1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>//</w:t>
      </w:r>
    </w:p>
    <w:p w14:paraId="59D5FA60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proofErr w:type="gram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A[</w:t>
      </w:r>
      <w:proofErr w:type="gram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(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*(m + 1) + j)*size +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*(m + 1) + j] = 1 /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delt_t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+ 2 *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y_ph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*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y_ph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/ (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delt_X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*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delt_X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);</w:t>
      </w:r>
    </w:p>
    <w:p w14:paraId="00F31324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proofErr w:type="gram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A[</w:t>
      </w:r>
      <w:proofErr w:type="gram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(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*(m + 1) + j)*size +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*(m + 1) + j - 1] = -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y_ph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*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y_ph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/ 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lastRenderedPageBreak/>
        <w:t>(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delt_X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*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delt_X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);</w:t>
      </w:r>
    </w:p>
    <w:p w14:paraId="0831EC87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proofErr w:type="gram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A[</w:t>
      </w:r>
      <w:proofErr w:type="gram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(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*(m + 1) + j)*size +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*(m + 1) + j + 1] = -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y_ph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*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y_ph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/ (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delt_X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*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delt_X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);</w:t>
      </w:r>
    </w:p>
    <w:p w14:paraId="7E4B9D1B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>//</w:t>
      </w:r>
    </w:p>
    <w:p w14:paraId="035F31EE" w14:textId="03DF0FF5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proofErr w:type="gram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r[</w:t>
      </w:r>
      <w:proofErr w:type="spellStart"/>
      <w:proofErr w:type="gram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*(m + 1) + j] = y[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*(m + 1) + j] /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delt_t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-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y_ph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*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y_X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*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y_Xi_ph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;</w:t>
      </w:r>
    </w:p>
    <w:p w14:paraId="760B2730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  <w:t>}</w:t>
      </w:r>
    </w:p>
    <w:p w14:paraId="24EB5154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  <w:t>}</w:t>
      </w:r>
    </w:p>
    <w:p w14:paraId="729BC4C7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>//</w:t>
      </w:r>
    </w:p>
    <w:p w14:paraId="5CD8E826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Gauss_Seidel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(A, y, r, size, 1e-6);</w:t>
      </w:r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>//</w:t>
      </w:r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>解</w:t>
      </w:r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>A*y=r</w:t>
      </w:r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>；</w:t>
      </w:r>
    </w:p>
    <w:p w14:paraId="084EDC57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for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(</w:t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int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= 1;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&lt;= n - 1;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++)</w:t>
      </w:r>
    </w:p>
    <w:p w14:paraId="5467A39C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  <w:t>{</w:t>
      </w:r>
    </w:p>
    <w:p w14:paraId="26FC85BE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for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(</w:t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int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j = 1; j &lt;= m - 1;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j++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)</w:t>
      </w:r>
    </w:p>
    <w:p w14:paraId="40A39D58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  <w:t>{</w:t>
      </w:r>
    </w:p>
    <w:p w14:paraId="5FD81235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proofErr w:type="gram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A[</w:t>
      </w:r>
      <w:proofErr w:type="gram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(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*(m + 1) + j)*size +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*(m + 1) + j] = 0;</w:t>
      </w:r>
    </w:p>
    <w:p w14:paraId="7F3F61E7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proofErr w:type="gram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A[</w:t>
      </w:r>
      <w:proofErr w:type="gram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(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*(m + 1) + j)*size +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*(m + 1) + j - 1] = 0;</w:t>
      </w:r>
    </w:p>
    <w:p w14:paraId="3D9BD547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proofErr w:type="gram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A[</w:t>
      </w:r>
      <w:proofErr w:type="gram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(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*(m + 1) + j)*size +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*(m + 1) + j + 1] = 0;</w:t>
      </w:r>
    </w:p>
    <w:p w14:paraId="1E51D019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proofErr w:type="gram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r[</w:t>
      </w:r>
      <w:proofErr w:type="spellStart"/>
      <w:proofErr w:type="gram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*(m + 1) + j] = 0;</w:t>
      </w:r>
    </w:p>
    <w:p w14:paraId="43A9179D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  <w:t>}</w:t>
      </w:r>
    </w:p>
    <w:p w14:paraId="48FBB548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  <w:t>}</w:t>
      </w:r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>//</w:t>
      </w:r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>清除</w:t>
      </w:r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>A</w:t>
      </w:r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>矩阵内容</w:t>
      </w:r>
    </w:p>
    <w:p w14:paraId="19F7AE40" w14:textId="1F73E7E6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</w:p>
    <w:p w14:paraId="4DE48958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for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(</w:t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int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= 1;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&lt;= n-1;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++)</w:t>
      </w:r>
    </w:p>
    <w:p w14:paraId="5375C25E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  <w:t>{</w:t>
      </w:r>
    </w:p>
    <w:p w14:paraId="67AE8256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for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(</w:t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int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j = 1; j &lt;= m-1;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j++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)</w:t>
      </w:r>
    </w:p>
    <w:p w14:paraId="2CCB168D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  <w:t>{</w:t>
      </w:r>
    </w:p>
    <w:p w14:paraId="062CFBFD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y_ph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= 0.5*(</w:t>
      </w:r>
      <w:proofErr w:type="gram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y[</w:t>
      </w:r>
      <w:proofErr w:type="gram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(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+ 1)*(m + 1) + j] - y[(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- 1)*(m + 1) + j]) /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delt_ph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;</w:t>
      </w:r>
    </w:p>
    <w:p w14:paraId="06CBC772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y_X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= 0.5*(</w:t>
      </w:r>
      <w:proofErr w:type="gram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y[</w:t>
      </w:r>
      <w:proofErr w:type="spellStart"/>
      <w:proofErr w:type="gram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*(m + 1) + j + 1] - y[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*(m + 1) + j - 1]) /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delt_X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;</w:t>
      </w:r>
    </w:p>
    <w:p w14:paraId="52AF0C2C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y_Xi_ph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= 0.25*(</w:t>
      </w:r>
      <w:proofErr w:type="gram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y[</w:t>
      </w:r>
      <w:proofErr w:type="gram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(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+ 1) *(m + 1) + j + 1] - y[(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+ 1) *(m + 1) + j - 1] - y[(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- 1) *(m + 1) + j + 1] + y[(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- 1) *(m + 1) + j - 1]) / (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delt_ph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*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delt_X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);</w:t>
      </w:r>
    </w:p>
    <w:p w14:paraId="2072D0D3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y_Xi_X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= (</w:t>
      </w:r>
      <w:proofErr w:type="gram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y[</w:t>
      </w:r>
      <w:proofErr w:type="spellStart"/>
      <w:proofErr w:type="gram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*(m + 1) + j + 1] - y[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*(m + 1) + j] + y[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*(m + 1) + j - 1]) / (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delt_X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*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delt_X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);</w:t>
      </w:r>
    </w:p>
    <w:p w14:paraId="6FC1E426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>//</w:t>
      </w:r>
    </w:p>
    <w:p w14:paraId="7C5A7A2A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proofErr w:type="gram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A[</w:t>
      </w:r>
      <w:proofErr w:type="gram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(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*(m + 1) + j)*size +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*(m + 1) + j] = 1 /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delt_t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+ 2 * (1 +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y_X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*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y_X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) / (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delt_ph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*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delt_ph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);</w:t>
      </w:r>
    </w:p>
    <w:p w14:paraId="360DA0E8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proofErr w:type="gram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A[</w:t>
      </w:r>
      <w:proofErr w:type="gram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(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*(m + 1) + j)*size + (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- 1)*(m + 1) + j] = -(1 +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y_X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*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y_X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) / 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lastRenderedPageBreak/>
        <w:t>(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delt_ph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*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delt_ph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);</w:t>
      </w:r>
    </w:p>
    <w:p w14:paraId="43E2C3AA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proofErr w:type="gram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A[</w:t>
      </w:r>
      <w:proofErr w:type="gram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(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*(m + 1) + j)*size + (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+ 1)*(m + 1) + j] = -(1 +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y_X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*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y_X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) / (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delt_ph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*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delt_ph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);</w:t>
      </w:r>
    </w:p>
    <w:p w14:paraId="6D79335C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>//</w:t>
      </w:r>
    </w:p>
    <w:p w14:paraId="5DB4521F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proofErr w:type="gram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r[</w:t>
      </w:r>
      <w:proofErr w:type="spellStart"/>
      <w:proofErr w:type="gram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*(m + 1) + j] = y[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*(m + 1) + j] /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delt_t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-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y_ph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*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y_X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*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y_Xi_ph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;</w:t>
      </w:r>
    </w:p>
    <w:p w14:paraId="6CD1202E" w14:textId="3C941761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</w:p>
    <w:p w14:paraId="2DCC7CAC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  <w:t>}</w:t>
      </w:r>
    </w:p>
    <w:p w14:paraId="23E10A80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  <w:t>}</w:t>
      </w:r>
    </w:p>
    <w:p w14:paraId="0B5C97C3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>//</w:t>
      </w:r>
    </w:p>
    <w:p w14:paraId="7A36BD59" w14:textId="13493331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Gauss_Seidel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(A, y, r, size, 1e-6);</w:t>
      </w:r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 xml:space="preserve"> </w:t>
      </w:r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>//</w:t>
      </w:r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>解</w:t>
      </w:r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>A*y=r;</w:t>
      </w:r>
    </w:p>
    <w:p w14:paraId="210AF14D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for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(</w:t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int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= 1;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&lt;= n - 1;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++)</w:t>
      </w:r>
    </w:p>
    <w:p w14:paraId="3BD7D517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  <w:t>{</w:t>
      </w:r>
    </w:p>
    <w:p w14:paraId="62169D15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for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(</w:t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int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j = 1; j &lt;= m - 1;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j++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)</w:t>
      </w:r>
    </w:p>
    <w:p w14:paraId="189524A5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  <w:t>{</w:t>
      </w:r>
    </w:p>
    <w:p w14:paraId="2CAB84A4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proofErr w:type="gram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A[</w:t>
      </w:r>
      <w:proofErr w:type="gram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(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*(m + 1) + j)*size +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*(m + 1) + j] = 0;</w:t>
      </w:r>
    </w:p>
    <w:p w14:paraId="4B0C51FB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proofErr w:type="gram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A[</w:t>
      </w:r>
      <w:proofErr w:type="gram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(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*(m + 1) + j)*size + (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- 1)*(m + 1) + j] = 0;</w:t>
      </w:r>
    </w:p>
    <w:p w14:paraId="32B1F22F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proofErr w:type="gram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A[</w:t>
      </w:r>
      <w:proofErr w:type="gram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(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*(m + 1) + j)*size + (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+ 1)*(m + 1) + j] = 0;</w:t>
      </w:r>
    </w:p>
    <w:p w14:paraId="6FA4D368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proofErr w:type="gram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r[</w:t>
      </w:r>
      <w:proofErr w:type="spellStart"/>
      <w:proofErr w:type="gram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*(m + 1) + j] = 0;</w:t>
      </w:r>
    </w:p>
    <w:p w14:paraId="214F30EC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  <w:t>}</w:t>
      </w:r>
    </w:p>
    <w:p w14:paraId="76149630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  <w:t>}</w:t>
      </w:r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>//</w:t>
      </w:r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>清除</w:t>
      </w:r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>A</w:t>
      </w:r>
      <w:r w:rsidRPr="00952B31">
        <w:rPr>
          <w:rFonts w:ascii="Times New Roman" w:eastAsia="宋体" w:hAnsi="Times New Roman" w:cs="Times New Roman"/>
          <w:color w:val="008000"/>
          <w:kern w:val="0"/>
          <w:sz w:val="24"/>
          <w:szCs w:val="24"/>
          <w:highlight w:val="white"/>
        </w:rPr>
        <w:t>矩阵内容</w:t>
      </w:r>
    </w:p>
    <w:p w14:paraId="0ED2A215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</w:p>
    <w:p w14:paraId="2D93CD73" w14:textId="7A3D8D6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</w:p>
    <w:p w14:paraId="1A3D7F69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  <w:t>norm_2 = Norm_2(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matrix_</w:t>
      </w:r>
      <w:proofErr w:type="gram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subtract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(</w:t>
      </w:r>
      <w:proofErr w:type="gram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y,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Y_old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, size), size);</w:t>
      </w:r>
    </w:p>
    <w:p w14:paraId="1A83790E" w14:textId="2666A7DF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</w:p>
    <w:p w14:paraId="40C7C65B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cout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&lt;&lt; norm_2 &lt;&lt;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endl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;</w:t>
      </w:r>
    </w:p>
    <w:p w14:paraId="789D4FF0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  <w:t xml:space="preserve">} </w:t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while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(norm_2 &gt; 1e-6);</w:t>
      </w:r>
    </w:p>
    <w:p w14:paraId="46109064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ofstream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Ofile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(</w:t>
      </w:r>
      <w:r w:rsidRPr="00952B31">
        <w:rPr>
          <w:rFonts w:ascii="Times New Roman" w:eastAsia="宋体" w:hAnsi="Times New Roman" w:cs="Times New Roman"/>
          <w:color w:val="A31515"/>
          <w:kern w:val="0"/>
          <w:sz w:val="24"/>
          <w:szCs w:val="24"/>
          <w:highlight w:val="white"/>
        </w:rPr>
        <w:t>"y_result.txt"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);</w:t>
      </w:r>
    </w:p>
    <w:p w14:paraId="04801CE1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for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(</w:t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int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j = 0; j &lt;= </w:t>
      </w:r>
      <w:proofErr w:type="gram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m ;</w:t>
      </w:r>
      <w:proofErr w:type="gram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j++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)</w:t>
      </w:r>
    </w:p>
    <w:p w14:paraId="41E0A154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  <w:t>{</w:t>
      </w:r>
    </w:p>
    <w:p w14:paraId="6199F931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Ofile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&lt;&lt; Xi[j] &lt;&lt; </w:t>
      </w:r>
      <w:r w:rsidRPr="00952B31">
        <w:rPr>
          <w:rFonts w:ascii="Times New Roman" w:eastAsia="宋体" w:hAnsi="Times New Roman" w:cs="Times New Roman"/>
          <w:color w:val="A31515"/>
          <w:kern w:val="0"/>
          <w:sz w:val="24"/>
          <w:szCs w:val="24"/>
          <w:highlight w:val="white"/>
        </w:rPr>
        <w:t>'\t'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;</w:t>
      </w:r>
    </w:p>
    <w:p w14:paraId="6AF9B94B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for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(</w:t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int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= 0;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&lt;= 5;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++)</w:t>
      </w:r>
    </w:p>
    <w:p w14:paraId="0946730D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  <w:t>{</w:t>
      </w:r>
    </w:p>
    <w:p w14:paraId="6EB8767D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proofErr w:type="spellStart"/>
      <w:proofErr w:type="gram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Ofile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 &lt;</w:t>
      </w:r>
      <w:proofErr w:type="gram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&lt;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setprecision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(5) &lt;&lt; y[n*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i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*(m + 1)/5 + j] &lt;&lt; </w:t>
      </w:r>
      <w:r w:rsidRPr="00952B31">
        <w:rPr>
          <w:rFonts w:ascii="Times New Roman" w:eastAsia="宋体" w:hAnsi="Times New Roman" w:cs="Times New Roman"/>
          <w:color w:val="A31515"/>
          <w:kern w:val="0"/>
          <w:sz w:val="24"/>
          <w:szCs w:val="24"/>
          <w:highlight w:val="white"/>
        </w:rPr>
        <w:t>'\t'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;</w:t>
      </w:r>
    </w:p>
    <w:p w14:paraId="35A67F2A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  <w:t>}</w:t>
      </w:r>
    </w:p>
    <w:p w14:paraId="4F693B82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cout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&lt;&lt; </w:t>
      </w:r>
      <w:r w:rsidRPr="00952B31">
        <w:rPr>
          <w:rFonts w:ascii="Times New Roman" w:eastAsia="宋体" w:hAnsi="Times New Roman" w:cs="Times New Roman"/>
          <w:color w:val="A31515"/>
          <w:kern w:val="0"/>
          <w:sz w:val="24"/>
          <w:szCs w:val="24"/>
          <w:highlight w:val="white"/>
        </w:rPr>
        <w:t>'\n'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;</w:t>
      </w:r>
    </w:p>
    <w:p w14:paraId="131CCE7C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lastRenderedPageBreak/>
        <w:tab/>
        <w:t>}</w:t>
      </w:r>
    </w:p>
    <w:p w14:paraId="532A1FDF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Ofile.close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();</w:t>
      </w:r>
    </w:p>
    <w:p w14:paraId="12158A07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</w:p>
    <w:p w14:paraId="5F5CE41D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proofErr w:type="gramStart"/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delete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[</w:t>
      </w:r>
      <w:proofErr w:type="gram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] A;</w:t>
      </w:r>
    </w:p>
    <w:p w14:paraId="09A827DF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  <w:t>A = NULL;</w:t>
      </w:r>
    </w:p>
    <w:p w14:paraId="130E48BE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proofErr w:type="gramStart"/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delete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[</w:t>
      </w:r>
      <w:proofErr w:type="gram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] </w:t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Y_old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;</w:t>
      </w:r>
    </w:p>
    <w:p w14:paraId="26095361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proofErr w:type="spellStart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Y_old</w:t>
      </w:r>
      <w:proofErr w:type="spell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= NULL;</w:t>
      </w:r>
    </w:p>
    <w:p w14:paraId="4ED0661C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proofErr w:type="gramStart"/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delete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[</w:t>
      </w:r>
      <w:proofErr w:type="gram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] r;</w:t>
      </w:r>
    </w:p>
    <w:p w14:paraId="2BEA3104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  <w:t>r = NULL;</w:t>
      </w:r>
    </w:p>
    <w:p w14:paraId="52672F0F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proofErr w:type="gramStart"/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delete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[</w:t>
      </w:r>
      <w:proofErr w:type="gram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] y;</w:t>
      </w:r>
    </w:p>
    <w:p w14:paraId="5B852CA9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  <w:t>y = NULL;</w:t>
      </w:r>
    </w:p>
    <w:p w14:paraId="1F0F43E9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proofErr w:type="gramStart"/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delete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[</w:t>
      </w:r>
      <w:proofErr w:type="gram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] Xi;</w:t>
      </w:r>
    </w:p>
    <w:p w14:paraId="27AD066E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  <w:t>Xi = NULL;</w:t>
      </w:r>
    </w:p>
    <w:p w14:paraId="33DC7A0F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proofErr w:type="gramStart"/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delete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[</w:t>
      </w:r>
      <w:proofErr w:type="gramEnd"/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] phi;</w:t>
      </w:r>
    </w:p>
    <w:p w14:paraId="2C4371F5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  <w:t>phi = NULL;</w:t>
      </w:r>
    </w:p>
    <w:p w14:paraId="32779C0C" w14:textId="77777777" w:rsidR="00952B31" w:rsidRPr="00952B31" w:rsidRDefault="00952B31" w:rsidP="00952B31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ab/>
      </w:r>
      <w:r w:rsidRPr="00952B31">
        <w:rPr>
          <w:rFonts w:ascii="Times New Roman" w:eastAsia="宋体" w:hAnsi="Times New Roman" w:cs="Times New Roman"/>
          <w:color w:val="0000FF"/>
          <w:kern w:val="0"/>
          <w:sz w:val="24"/>
          <w:szCs w:val="24"/>
          <w:highlight w:val="white"/>
        </w:rPr>
        <w:t>return</w:t>
      </w: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 xml:space="preserve"> 0;</w:t>
      </w:r>
    </w:p>
    <w:p w14:paraId="1842A44D" w14:textId="32FAA287" w:rsidR="00952B31" w:rsidRPr="00952B31" w:rsidRDefault="00952B31" w:rsidP="00952B31">
      <w:pP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:highlight w:val="white"/>
        </w:rPr>
      </w:pPr>
      <w:r w:rsidRPr="00952B31">
        <w:rPr>
          <w:rFonts w:ascii="Times New Roman" w:eastAsia="宋体" w:hAnsi="Times New Roman" w:cs="Times New Roman"/>
          <w:color w:val="000000"/>
          <w:kern w:val="0"/>
          <w:sz w:val="24"/>
          <w:szCs w:val="24"/>
          <w:highlight w:val="white"/>
        </w:rPr>
        <w:t>}</w:t>
      </w:r>
    </w:p>
    <w:sectPr w:rsidR="00952B31" w:rsidRPr="00952B3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52F4E"/>
    <w:rsid w:val="0001209C"/>
    <w:rsid w:val="000D7654"/>
    <w:rsid w:val="002B41D2"/>
    <w:rsid w:val="00452F4E"/>
    <w:rsid w:val="00881D1C"/>
    <w:rsid w:val="00907DE9"/>
    <w:rsid w:val="00952B31"/>
    <w:rsid w:val="00BE440F"/>
    <w:rsid w:val="00E27731"/>
    <w:rsid w:val="00FB32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A8485D6"/>
  <w15:chartTrackingRefBased/>
  <w15:docId w15:val="{C146B266-CCDA-4A64-BD59-2F3AC2539B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952B31"/>
    <w:pPr>
      <w:widowControl w:val="0"/>
      <w:spacing w:line="300" w:lineRule="auto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fontTable" Target="fontTable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</TotalTime>
  <Pages>9</Pages>
  <Words>911</Words>
  <Characters>5197</Characters>
  <Application>Microsoft Office Word</Application>
  <DocSecurity>0</DocSecurity>
  <Lines>43</Lines>
  <Paragraphs>12</Paragraphs>
  <ScaleCrop>false</ScaleCrop>
  <Company/>
  <LinksUpToDate>false</LinksUpToDate>
  <CharactersWithSpaces>60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DELL</cp:lastModifiedBy>
  <cp:revision>5</cp:revision>
  <dcterms:created xsi:type="dcterms:W3CDTF">2018-06-07T11:39:00Z</dcterms:created>
  <dcterms:modified xsi:type="dcterms:W3CDTF">2018-06-07T12:29:00Z</dcterms:modified>
</cp:coreProperties>
</file>